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sldIdLst>
    <p:sldId id="257" r:id="rId2"/>
    <p:sldId id="258" r:id="rId3"/>
    <p:sldId id="259" r:id="rId4"/>
    <p:sldId id="260" r:id="rId5"/>
    <p:sldId id="261" r:id="rId6"/>
    <p:sldId id="262" r:id="rId7"/>
    <p:sldId id="263" r:id="rId8"/>
    <p:sldId id="264" r:id="rId9"/>
    <p:sldId id="265" r:id="rId10"/>
    <p:sldId id="283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  <p:sldId id="276" r:id="rId22"/>
    <p:sldId id="277" r:id="rId23"/>
    <p:sldId id="278" r:id="rId24"/>
    <p:sldId id="279" r:id="rId25"/>
    <p:sldId id="280" r:id="rId26"/>
    <p:sldId id="281" r:id="rId27"/>
  </p:sldIdLst>
  <p:sldSz cx="9144000" cy="6858000" type="screen4x3"/>
  <p:notesSz cx="7023100" cy="93091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450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6.wmf"/><Relationship Id="rId1" Type="http://schemas.openxmlformats.org/officeDocument/2006/relationships/image" Target="../media/image55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4" Type="http://schemas.openxmlformats.org/officeDocument/2006/relationships/image" Target="../media/image60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Relationship Id="rId5" Type="http://schemas.openxmlformats.org/officeDocument/2006/relationships/image" Target="../media/image12.wmf"/><Relationship Id="rId4" Type="http://schemas.openxmlformats.org/officeDocument/2006/relationships/image" Target="../media/image1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5" Type="http://schemas.openxmlformats.org/officeDocument/2006/relationships/image" Target="../media/image32.wmf"/><Relationship Id="rId4" Type="http://schemas.openxmlformats.org/officeDocument/2006/relationships/image" Target="../media/image3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8275" y="0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A8CC23F-B297-4ED0-886F-3F124E8001A6}" type="datetimeFigureOut">
              <a:rPr lang="en-US" smtClean="0"/>
              <a:t>10/16/202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417638" y="1163638"/>
            <a:ext cx="4187825" cy="3141662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675" y="4479925"/>
            <a:ext cx="5619750" cy="3665538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8275" y="8842375"/>
            <a:ext cx="3043238" cy="4667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7EE55DC-FAFB-4D7C-B7DD-E76FAD42FE4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447571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D0CDD4-ACF7-4BB9-996F-3C86B172EA72}" type="datetime1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17245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2420473-AF6E-4385-AEB6-CAD0C43CED60}" type="datetime1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806579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4D02B8-B2EE-44B6-941C-C11A24EF861B}" type="datetime1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535342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5D6EBE-8BFF-4DFC-9672-7DEAA1366236}" type="datetime1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243183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D99265-4E2E-4A57-A788-1E097DDAFA96}" type="datetime1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405416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CBE426-E415-42E5-BA58-5A9CDD73C215}" type="datetime1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2323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6AD5287-6F26-4464-B105-9C969B8E6D4D}" type="datetime1">
              <a:rPr lang="en-US" smtClean="0"/>
              <a:t>10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90591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38020B5-C67C-45B9-8FB5-840F63FD0B72}" type="datetime1">
              <a:rPr lang="en-US" smtClean="0"/>
              <a:t>10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459640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EDC426E-FDF1-4AF0-802F-65E4D84E4F3C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316841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EB00EDE-E480-44D0-897C-34AA78C4AB00}" type="datetime1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21119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CD8ACD2-7A8E-4987-A1E9-AA508FFFD0D4}" type="datetime1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873477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5CB92930-4110-4B25-94B9-33288F8A216F}" type="datetime1">
              <a:rPr lang="en-US" smtClean="0"/>
              <a:t>10/16/202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6B4DADC-5525-48FA-AC55-6CDA54487AE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774498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3" Type="http://schemas.openxmlformats.org/officeDocument/2006/relationships/oleObject" Target="../embeddings/oleObject13.bin"/><Relationship Id="rId7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25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15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oleObject" Target="../embeddings/oleObject16.bin"/><Relationship Id="rId7" Type="http://schemas.openxmlformats.org/officeDocument/2006/relationships/oleObject" Target="../embeddings/oleObject18.bin"/><Relationship Id="rId12" Type="http://schemas.openxmlformats.org/officeDocument/2006/relationships/image" Target="../media/image3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9.wmf"/><Relationship Id="rId11" Type="http://schemas.openxmlformats.org/officeDocument/2006/relationships/oleObject" Target="../embeddings/oleObject20.bin"/><Relationship Id="rId5" Type="http://schemas.openxmlformats.org/officeDocument/2006/relationships/oleObject" Target="../embeddings/oleObject17.bin"/><Relationship Id="rId10" Type="http://schemas.openxmlformats.org/officeDocument/2006/relationships/image" Target="../media/image31.wmf"/><Relationship Id="rId4" Type="http://schemas.openxmlformats.org/officeDocument/2006/relationships/image" Target="../media/image28.wmf"/><Relationship Id="rId9" Type="http://schemas.openxmlformats.org/officeDocument/2006/relationships/oleObject" Target="../embeddings/oleObject19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33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JP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8.JPG"/><Relationship Id="rId5" Type="http://schemas.openxmlformats.org/officeDocument/2006/relationships/image" Target="../media/image36.wmf"/><Relationship Id="rId4" Type="http://schemas.openxmlformats.org/officeDocument/2006/relationships/oleObject" Target="../embeddings/oleObject23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39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JPG"/><Relationship Id="rId2" Type="http://schemas.openxmlformats.org/officeDocument/2006/relationships/image" Target="../media/image42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4.JP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JPG"/><Relationship Id="rId2" Type="http://schemas.openxmlformats.org/officeDocument/2006/relationships/image" Target="../media/image45.jp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6.jpg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jp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jpg"/><Relationship Id="rId2" Type="http://schemas.openxmlformats.org/officeDocument/2006/relationships/image" Target="../media/image48.jpg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oleObject" Target="../embeddings/oleObject27.bin"/><Relationship Id="rId7" Type="http://schemas.openxmlformats.org/officeDocument/2006/relationships/image" Target="../media/image51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44.JPG"/><Relationship Id="rId4" Type="http://schemas.openxmlformats.org/officeDocument/2006/relationships/image" Target="../media/image50.wmf"/><Relationship Id="rId9" Type="http://schemas.openxmlformats.org/officeDocument/2006/relationships/image" Target="../media/image52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jpeg"/><Relationship Id="rId2" Type="http://schemas.openxmlformats.org/officeDocument/2006/relationships/image" Target="../media/image53.jp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5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33.bin"/><Relationship Id="rId10" Type="http://schemas.openxmlformats.org/officeDocument/2006/relationships/image" Target="../media/image60.wmf"/><Relationship Id="rId4" Type="http://schemas.openxmlformats.org/officeDocument/2006/relationships/image" Target="../media/image57.wmf"/><Relationship Id="rId9" Type="http://schemas.openxmlformats.org/officeDocument/2006/relationships/oleObject" Target="../embeddings/oleObject35.bin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JPG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png"/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.wmf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1.wmf"/><Relationship Id="rId4" Type="http://schemas.openxmlformats.org/officeDocument/2006/relationships/image" Target="../media/image8.wmf"/><Relationship Id="rId9" Type="http://schemas.openxmlformats.org/officeDocument/2006/relationships/oleObject" Target="../embeddings/oleObject10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12.bin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JP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JPG"/><Relationship Id="rId3" Type="http://schemas.openxmlformats.org/officeDocument/2006/relationships/image" Target="../media/image17.JPG"/><Relationship Id="rId7" Type="http://schemas.openxmlformats.org/officeDocument/2006/relationships/image" Target="../media/image21.JPG"/><Relationship Id="rId2" Type="http://schemas.openxmlformats.org/officeDocument/2006/relationships/image" Target="../media/image16.JP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JPG"/><Relationship Id="rId5" Type="http://schemas.openxmlformats.org/officeDocument/2006/relationships/image" Target="../media/image19.JPG"/><Relationship Id="rId4" Type="http://schemas.openxmlformats.org/officeDocument/2006/relationships/image" Target="../media/image18.JP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318438" y="381000"/>
            <a:ext cx="5843266" cy="230832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 Energy Balances in Solids</a:t>
            </a:r>
          </a:p>
          <a:p>
            <a:pPr algn="ctr"/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ial Lecture on using Jacobian Algebra</a:t>
            </a:r>
          </a:p>
          <a:p>
            <a:pPr algn="ctr"/>
            <a:r>
              <a:rPr lang="en-US" sz="2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 S. J. Burns</a:t>
            </a:r>
          </a:p>
          <a:p>
            <a:pPr algn="ctr"/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igh Energy Density Science</a:t>
            </a:r>
            <a:endParaRPr lang="en-US" sz="2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 Science Program </a:t>
            </a:r>
          </a:p>
          <a:p>
            <a:pPr algn="ctr"/>
            <a:r>
              <a:rPr lang="en-US" sz="2400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echanical Engineering Department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914400" y="2694640"/>
            <a:ext cx="695375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balances in flu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cobians for transformations to other vari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s: mechanics of stress and strain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balances in solid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ysical properties and elastic properties found using Gibbs like function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rd order derivatives for thermodynamic identiti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ample of a sheared solid with only three variables</a:t>
            </a:r>
          </a:p>
          <a:p>
            <a:pPr marL="342900" indent="-342900">
              <a:buFont typeface="Arial" panose="020B0604020202020204" pitchFamily="34" charset="0"/>
              <a:buChar char="•"/>
            </a:pP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nding constant volume lines in solids 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26A58D-8CF3-41FA-9F53-BA86A05E4E40}" type="datetime1">
              <a:rPr lang="en-US" smtClean="0"/>
              <a:t>10/16/2023</a:t>
            </a:fld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1</a:t>
            </a:fld>
            <a:endParaRPr lang="en-US" dirty="0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3984435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40379E-0254-44A7-A24F-F08589F80A88}" type="datetime1">
              <a:rPr lang="en-US" smtClean="0"/>
              <a:t>10/16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hermoelasticity with Jacobian Algebra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219200" y="685800"/>
            <a:ext cx="4937506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ooke’s Law Applied to a Plan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v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362698"/>
              </p:ext>
            </p:extLst>
          </p:nvPr>
        </p:nvGraphicFramePr>
        <p:xfrm>
          <a:off x="1219199" y="1524000"/>
          <a:ext cx="2954407" cy="2209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5" name="Equation" r:id="rId3" imgW="1562040" imgH="1168200" progId="Equation.DSMT4">
                  <p:embed/>
                </p:oleObj>
              </mc:Choice>
              <mc:Fallback>
                <p:oleObj name="Equation" r:id="rId3" imgW="1562040" imgH="1168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199" y="1524000"/>
                        <a:ext cx="2954407" cy="2209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33800" y="1371600"/>
            <a:ext cx="4735646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strain in x and y, so stresses ar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l</a:t>
            </a:r>
          </a:p>
          <a:p>
            <a:r>
              <a:rPr lang="en-US"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n material is isotropic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687952" y="2133600"/>
            <a:ext cx="4313047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z stress is from Poisson’s effec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35716" y="2895600"/>
            <a:ext cx="3886200" cy="132343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z strain is from Hooke’s law but we need adiabatic moduli and volume changes since stresses are huge. 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6544618"/>
              </p:ext>
            </p:extLst>
          </p:nvPr>
        </p:nvGraphicFramePr>
        <p:xfrm>
          <a:off x="4449953" y="2533710"/>
          <a:ext cx="2027048" cy="3084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6" name="Equation" r:id="rId5" imgW="1168200" imgH="177480" progId="Equation.DSMT4">
                  <p:embed/>
                </p:oleObj>
              </mc:Choice>
              <mc:Fallback>
                <p:oleObj name="Equation" r:id="rId5" imgW="11682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49953" y="2533710"/>
                        <a:ext cx="2027048" cy="3084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85800" y="4724400"/>
            <a:ext cx="3581399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ar strains are through-the- thickness as shown not in-plane. Need strain volumes in energy balances. 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olum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hange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 seen above.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67793" y="231182"/>
            <a:ext cx="1680807" cy="1288619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4040372"/>
            <a:ext cx="2289633" cy="2209800"/>
          </a:xfrm>
          <a:prstGeom prst="rect">
            <a:avLst/>
          </a:prstGeom>
        </p:spPr>
      </p:pic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43850"/>
              </p:ext>
            </p:extLst>
          </p:nvPr>
        </p:nvGraphicFramePr>
        <p:xfrm>
          <a:off x="990599" y="3811772"/>
          <a:ext cx="3399909" cy="7602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07" name="Equation" r:id="rId9" imgW="2044440" imgH="457200" progId="Equation.DSMT4">
                  <p:embed/>
                </p:oleObj>
              </mc:Choice>
              <mc:Fallback>
                <p:oleObj name="Equation" r:id="rId9" imgW="204444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990599" y="3811772"/>
                        <a:ext cx="3399909" cy="7602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7717290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762000"/>
            <a:ext cx="7696200" cy="59708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luids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rst law of thermodynamics for a flui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ik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erial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ystem is per unit mass has 2 independent variables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</a:p>
          <a:p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lids: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Firs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w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 material is more complex.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ystem is per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nit mas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has 7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ndependent variables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in </a:t>
            </a:r>
            <a:r>
              <a:rPr lang="en-US" sz="2400" dirty="0" smtClean="0">
                <a:solidFill>
                  <a:schemeClr val="tx2">
                    <a:lumMod val="60000"/>
                    <a:lumOff val="40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olume is used in all my work:</a:t>
            </a:r>
            <a:endParaRPr lang="en-US" sz="2400" dirty="0">
              <a:solidFill>
                <a:schemeClr val="tx2">
                  <a:lumMod val="60000"/>
                  <a:lumOff val="40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or a solid 1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w:</a:t>
            </a:r>
          </a:p>
          <a:p>
            <a:endParaRPr lang="en-US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vector representation: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 = 1, 2 and 3 dilatational while 4, 5 and 6 deviatoric 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6354787"/>
              </p:ext>
            </p:extLst>
          </p:nvPr>
        </p:nvGraphicFramePr>
        <p:xfrm>
          <a:off x="1219200" y="3404532"/>
          <a:ext cx="311096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7" name="Equation" r:id="rId3" imgW="1726920" imgH="380880" progId="Equation.DSMT4">
                  <p:embed/>
                </p:oleObj>
              </mc:Choice>
              <mc:Fallback>
                <p:oleObj name="Equation" r:id="rId3" imgW="17269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04532"/>
                        <a:ext cx="3110969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785029"/>
              </p:ext>
            </p:extLst>
          </p:nvPr>
        </p:nvGraphicFramePr>
        <p:xfrm>
          <a:off x="1219199" y="1752600"/>
          <a:ext cx="2514601" cy="5126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8" name="Equation" r:id="rId5" imgW="1307880" imgH="266400" progId="Equation.DSMT4">
                  <p:embed/>
                </p:oleObj>
              </mc:Choice>
              <mc:Fallback>
                <p:oleObj name="Equation" r:id="rId5" imgW="1307880" imgH="266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199" y="1752600"/>
                        <a:ext cx="2514601" cy="5126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8255721"/>
              </p:ext>
            </p:extLst>
          </p:nvPr>
        </p:nvGraphicFramePr>
        <p:xfrm>
          <a:off x="5872018" y="3997640"/>
          <a:ext cx="1752600" cy="5298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9" name="Equation" r:id="rId7" imgW="1091880" imgH="330120" progId="Equation.DSMT4">
                  <p:embed/>
                </p:oleObj>
              </mc:Choice>
              <mc:Fallback>
                <p:oleObj name="Equation" r:id="rId7" imgW="109188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872018" y="3997640"/>
                        <a:ext cx="1752600" cy="5298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934306"/>
              </p:ext>
            </p:extLst>
          </p:nvPr>
        </p:nvGraphicFramePr>
        <p:xfrm>
          <a:off x="3543300" y="4572000"/>
          <a:ext cx="2743200" cy="5528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0" name="Equation" r:id="rId9" imgW="1638000" imgH="330120" progId="Equation.DSMT4">
                  <p:embed/>
                </p:oleObj>
              </mc:Choice>
              <mc:Fallback>
                <p:oleObj name="Equation" r:id="rId9" imgW="163800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43300" y="4572000"/>
                        <a:ext cx="2743200" cy="5528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3877365"/>
              </p:ext>
            </p:extLst>
          </p:nvPr>
        </p:nvGraphicFramePr>
        <p:xfrm>
          <a:off x="4191000" y="5257800"/>
          <a:ext cx="2438400" cy="4796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61" name="Equation" r:id="rId11" imgW="1549080" imgH="304560" progId="Equation.DSMT4">
                  <p:embed/>
                </p:oleObj>
              </mc:Choice>
              <mc:Fallback>
                <p:oleObj name="Equation" r:id="rId11" imgW="1549080" imgH="304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4191000" y="5257800"/>
                        <a:ext cx="2438400" cy="4796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37CA6AA-A1D7-46EE-99BE-47AAC62699EF}" type="datetime1">
              <a:rPr lang="en-US" smtClean="0"/>
              <a:t>10/16/2023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55080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12927" y="749594"/>
            <a:ext cx="8895384" cy="526297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ibbs like free energy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unctio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ith independent stresses: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 independent state variables (7 variables) are </a:t>
            </a:r>
            <a:r>
              <a:rPr lang="en-US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</a:t>
            </a:r>
            <a:r>
              <a:rPr lang="el-GR" sz="24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σ</a:t>
            </a:r>
            <a:r>
              <a:rPr lang="en-US" sz="16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ile the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tion is per unit mass.  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s of g gives the state variable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s of g gives the elastic and thermal propertie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derivatives of g gives interactions among properties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se third order quantities are new but mostly of academic interest</a:t>
            </a:r>
          </a:p>
          <a:p>
            <a:pPr marL="342900" indent="-342900">
              <a:buFont typeface="Wingdings" panose="05000000000000000000" pitchFamily="2" charset="2"/>
              <a:buChar char="ü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196 3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der terms and 77 new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ressions as follows:  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060029"/>
              </p:ext>
            </p:extLst>
          </p:nvPr>
        </p:nvGraphicFramePr>
        <p:xfrm>
          <a:off x="1828801" y="1447800"/>
          <a:ext cx="2743199" cy="5158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0" name="Equation" r:id="rId3" imgW="1485720" imgH="279360" progId="Equation.DSMT4">
                  <p:embed/>
                </p:oleObj>
              </mc:Choice>
              <mc:Fallback>
                <p:oleObj name="Equation" r:id="rId3" imgW="148572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28801" y="1447800"/>
                        <a:ext cx="2743199" cy="5158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77103"/>
              </p:ext>
            </p:extLst>
          </p:nvPr>
        </p:nvGraphicFramePr>
        <p:xfrm>
          <a:off x="1828800" y="2286000"/>
          <a:ext cx="28448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1" name="Equation" r:id="rId5" imgW="1218960" imgH="228600" progId="Equation.DSMT4">
                  <p:embed/>
                </p:oleObj>
              </mc:Choice>
              <mc:Fallback>
                <p:oleObj name="Equation" r:id="rId5" imgW="1218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8800" y="2286000"/>
                        <a:ext cx="28448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A1ACF4-243E-4E37-88CA-2D9CC63B7BCD}" type="datetime1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096976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B2FCE5-C62E-4992-BFDE-3BA046AFC93F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13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9599" y="914400"/>
            <a:ext cx="8076475" cy="487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28600" y="368319"/>
            <a:ext cx="867282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Jacobian table for a thermo-elastic solid with 6 independent stresses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95271853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3505200"/>
            <a:ext cx="4555389" cy="29718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7922062"/>
              </p:ext>
            </p:extLst>
          </p:nvPr>
        </p:nvGraphicFramePr>
        <p:xfrm>
          <a:off x="632637" y="1219200"/>
          <a:ext cx="2567763" cy="22596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4" imgW="1269720" imgH="1117440" progId="Equation.DSMT4">
                  <p:embed/>
                </p:oleObj>
              </mc:Choice>
              <mc:Fallback>
                <p:oleObj name="Equation" r:id="rId4" imgW="126972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32637" y="1219200"/>
                        <a:ext cx="2567763" cy="22596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1295400" y="381000"/>
            <a:ext cx="704680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id with Appli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sure and Applied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r Stres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57200" y="3698438"/>
            <a:ext cx="2819400" cy="258532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entries in the Jacobian table to the right are definitions.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,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β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nd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α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re heat capacity, volume thermal expansion and shear thermal expansion respectively.  </a:t>
            </a:r>
            <a:r>
              <a:rPr lang="el-GR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κ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 compressibility. 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s shear compliance.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4698033" y="716633"/>
            <a:ext cx="2510136" cy="2762202"/>
          </a:xfrm>
          <a:prstGeom prst="rect">
            <a:avLst/>
          </a:prstGeom>
        </p:spPr>
      </p:pic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DF36249-4245-4E60-87CF-BEBCD053DBD5}" type="datetime1">
              <a:rPr lang="en-US" smtClean="0"/>
              <a:t>10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14</a:t>
            </a:fld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6084620" y="2706471"/>
            <a:ext cx="249940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e only a single shear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(there are 3 independent)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01703840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2280070"/>
              </p:ext>
            </p:extLst>
          </p:nvPr>
        </p:nvGraphicFramePr>
        <p:xfrm>
          <a:off x="4038600" y="1676400"/>
          <a:ext cx="4519676" cy="312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3" imgW="2755800" imgH="1904760" progId="Equation.DSMT4">
                  <p:embed/>
                </p:oleObj>
              </mc:Choice>
              <mc:Fallback>
                <p:oleObj name="Equation" r:id="rId3" imgW="2755800" imgH="1904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38600" y="1676400"/>
                        <a:ext cx="4519676" cy="312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0339070"/>
              </p:ext>
            </p:extLst>
          </p:nvPr>
        </p:nvGraphicFramePr>
        <p:xfrm>
          <a:off x="2209800" y="4876800"/>
          <a:ext cx="3429000" cy="1436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6" name="Equation" r:id="rId5" imgW="1333440" imgH="558720" progId="Equation.DSMT4">
                  <p:embed/>
                </p:oleObj>
              </mc:Choice>
              <mc:Fallback>
                <p:oleObj name="Equation" r:id="rId5" imgW="1333440" imgH="55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209800" y="4876800"/>
                        <a:ext cx="3429000" cy="1436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6935637"/>
              </p:ext>
            </p:extLst>
          </p:nvPr>
        </p:nvGraphicFramePr>
        <p:xfrm>
          <a:off x="533399" y="685800"/>
          <a:ext cx="2546033" cy="411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7" name="Equation" r:id="rId7" imgW="1257120" imgH="2031840" progId="Equation.DSMT4">
                  <p:embed/>
                </p:oleObj>
              </mc:Choice>
              <mc:Fallback>
                <p:oleObj name="Equation" r:id="rId7" imgW="1257120" imgH="2031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399" y="685800"/>
                        <a:ext cx="2546033" cy="411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BA83EB-9024-452A-BD70-4C21A0E54207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6938935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5800" y="838200"/>
            <a:ext cx="4018208" cy="24384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98676" y="375213"/>
            <a:ext cx="823180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oke’s Law for isotropic materials for </a:t>
            </a:r>
            <a:r>
              <a:rPr lang="en-US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rmal</a:t>
            </a: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dilatational strains with thermal </a:t>
            </a:r>
            <a:r>
              <a:rPr lang="en-US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ains</a:t>
            </a:r>
            <a:endParaRPr lang="en-US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400" y="3276600"/>
            <a:ext cx="8458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oke’s Law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otropic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aterials;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ar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trains</a:t>
            </a:r>
            <a:r>
              <a:rPr lang="en-US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ve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 </a:t>
            </a:r>
            <a:r>
              <a:rPr lang="en-US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al strains at zero stress.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75347" y="3728556"/>
            <a:ext cx="1619557" cy="27840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352800" y="3693114"/>
            <a:ext cx="3206750" cy="273685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099F8F-AB28-4006-83CD-FEAB2F657A7E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221902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8828" y="533400"/>
            <a:ext cx="2597727" cy="2065713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4114800" y="990600"/>
            <a:ext cx="33906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gineering shear stress and strain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14800" y="1381197"/>
            <a:ext cx="3206750" cy="273685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8321" y="2971800"/>
            <a:ext cx="2622550" cy="309245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2440977" y="4876800"/>
            <a:ext cx="5840060" cy="101566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diabatic lines must  not cross as shown to the left</a:t>
            </a:r>
          </a:p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the adiabatic lines cross 2</a:t>
            </a:r>
            <a:r>
              <a:rPr lang="en-US" sz="20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d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law of thermo is violated</a:t>
            </a:r>
          </a:p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in the Kelvin </a:t>
            </a:r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- Planck statement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1B6022-0B77-446F-9ECF-E3D078F2B56E}" type="datetime1">
              <a:rPr lang="en-US" smtClean="0"/>
              <a:t>10/16/2023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10115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260647" y="609600"/>
            <a:ext cx="862210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o corrections from isothermal to adiabatic for shear waves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reason: thermal expansion coefficient i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zero but only at zero stress!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405155"/>
            <a:ext cx="6686550" cy="350520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2244" y="4912127"/>
            <a:ext cx="9139041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shear, thermal expansion coefficient is only zero at zero stress/strain.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at is only at </a:t>
            </a:r>
            <a:r>
              <a:rPr lang="en-US" sz="2400" u="sng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ne point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 the shea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ess vs shear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rain system.  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oints in thermo systems: triple point, critical point, spinodal point, etc.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8019EC1-1824-4AF7-89E6-4B66F2BAC927}" type="datetime1">
              <a:rPr lang="en-US" smtClean="0"/>
              <a:t>10/16/2023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06015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371600" y="664074"/>
            <a:ext cx="57615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 is a curve for entropy </a:t>
            </a:r>
            <a:r>
              <a:rPr lang="en-US" sz="2400" dirty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 shear</a:t>
            </a:r>
            <a:r>
              <a:rPr lang="en-US" sz="24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n copper</a:t>
            </a:r>
            <a:endParaRPr lang="en-US" sz="24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C98F650-5F28-47CD-9EC6-E07FB7AD4253}" type="datetime1">
              <a:rPr lang="en-US" smtClean="0"/>
              <a:t>10/1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 smtClean="0"/>
              <a:t>Thermoelasticity with Jacobian Algebra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19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125739"/>
            <a:ext cx="4098175" cy="3025833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0000" y="2438400"/>
            <a:ext cx="4883727" cy="3761509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496272" y="4493660"/>
            <a:ext cx="346612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the entropy lines are repulsed away from the point of zero stress - zero strain.  All the isotherms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ust go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ough that point.  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84609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457200" y="762000"/>
            <a:ext cx="81534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troduction</a:t>
            </a:r>
          </a:p>
          <a:p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y study thermodynamics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 Energy balances are universal but very different for each discipline: Physics, Chemistry, Biology, Engineering, Materials, etc.  All have their own ‘Disciplines in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s.’  Most don’t understand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hat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others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o!!</a:t>
            </a:r>
          </a:p>
          <a:p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s is always useful for </a:t>
            </a:r>
            <a:r>
              <a:rPr lang="en-US" sz="2400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inding self-consistent phenomena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 Especially useful in complex chemical systems. Thermodynamics by itself predicts nothing. 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ssumptions about a system are often included in models of the </a:t>
            </a:r>
            <a:r>
              <a:rPr lang="en-US" sz="2400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enomona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  </a:t>
            </a:r>
            <a:endParaRPr lang="en-US" sz="2400" dirty="0" smtClean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ergy balances in the ‘First Law’ has been around for so many years it is indisputable.  Entropy is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ry difficult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o understand.   </a:t>
            </a:r>
          </a:p>
          <a:p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y problem is to define the system: Closed or Open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842DDD-A12C-4F8C-A937-224C7C6BE4FA}" type="datetime1">
              <a:rPr lang="en-US" smtClean="0"/>
              <a:t>10/16/2023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76090689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7BA842-9619-4224-9D23-70C8A38DD4D7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20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90548" y="485745"/>
            <a:ext cx="804258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chemeClr val="accent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rivation of  entropy lines from shear with isothermal linear stress vs strain </a:t>
            </a:r>
            <a:endParaRPr lang="en-US" sz="2000" dirty="0">
              <a:solidFill>
                <a:schemeClr val="accent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3014422"/>
              </p:ext>
            </p:extLst>
          </p:nvPr>
        </p:nvGraphicFramePr>
        <p:xfrm>
          <a:off x="990600" y="1371600"/>
          <a:ext cx="2286000" cy="1382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3" imgW="1091880" imgH="660240" progId="Equation.DSMT4">
                  <p:embed/>
                </p:oleObj>
              </mc:Choice>
              <mc:Fallback>
                <p:oleObj name="Equation" r:id="rId3" imgW="1091880" imgH="6602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90600" y="1371600"/>
                        <a:ext cx="2286000" cy="13822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11841" y="2031705"/>
            <a:ext cx="4196304" cy="3581400"/>
          </a:xfrm>
          <a:prstGeom prst="rect">
            <a:avLst/>
          </a:prstGeom>
        </p:spPr>
      </p:pic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245081"/>
              </p:ext>
            </p:extLst>
          </p:nvPr>
        </p:nvGraphicFramePr>
        <p:xfrm>
          <a:off x="3810000" y="2438400"/>
          <a:ext cx="2133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6" imgW="1066680" imgH="342720" progId="Equation.DSMT4">
                  <p:embed/>
                </p:oleObj>
              </mc:Choice>
              <mc:Fallback>
                <p:oleObj name="Equation" r:id="rId6" imgW="1066680" imgH="342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810000" y="2438400"/>
                        <a:ext cx="21336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9191021"/>
              </p:ext>
            </p:extLst>
          </p:nvPr>
        </p:nvGraphicFramePr>
        <p:xfrm>
          <a:off x="914400" y="2895600"/>
          <a:ext cx="2209800" cy="3495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8" imgW="1244520" imgH="1968480" progId="Equation.DSMT4">
                  <p:embed/>
                </p:oleObj>
              </mc:Choice>
              <mc:Fallback>
                <p:oleObj name="Equation" r:id="rId8" imgW="1244520" imgH="1968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4400" y="2895600"/>
                        <a:ext cx="2209800" cy="349509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558624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0B6C23C-179B-4723-952D-08610590D668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21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" y="76200"/>
            <a:ext cx="5363519" cy="39624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473389" y="915435"/>
            <a:ext cx="3416320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ulus vs Temperature 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tched low and high temperature</a:t>
            </a: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ata sets at T = 300K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143000" y="4724400"/>
            <a:ext cx="3429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the “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ulsion Point ” we have:</a:t>
            </a:r>
          </a:p>
          <a:p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ll values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and all values of </a:t>
            </a:r>
            <a:r>
              <a:rPr lang="en-US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endParaRPr lang="en-US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19203" y="2819400"/>
            <a:ext cx="4324797" cy="33310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98905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FD6B51-7989-45E6-8D79-64997062FF77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22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533400"/>
            <a:ext cx="838146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olve the differential equation at the “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R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pulsion Point” for the slope of an adiabatic line 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7803955"/>
              </p:ext>
            </p:extLst>
          </p:nvPr>
        </p:nvGraphicFramePr>
        <p:xfrm>
          <a:off x="838199" y="1371600"/>
          <a:ext cx="2514601" cy="11458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6" name="Equation" r:id="rId3" imgW="1002960" imgH="457200" progId="Equation.DSMT4">
                  <p:embed/>
                </p:oleObj>
              </mc:Choice>
              <mc:Fallback>
                <p:oleObj name="Equation" r:id="rId3" imgW="100296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199" y="1371600"/>
                        <a:ext cx="2514601" cy="11458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5545324"/>
              </p:ext>
            </p:extLst>
          </p:nvPr>
        </p:nvGraphicFramePr>
        <p:xfrm>
          <a:off x="685800" y="2438400"/>
          <a:ext cx="3429000" cy="3651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7" name="Equation" r:id="rId5" imgW="1371600" imgH="1460160" progId="Equation.DSMT4">
                  <p:embed/>
                </p:oleObj>
              </mc:Choice>
              <mc:Fallback>
                <p:oleObj name="Equation" r:id="rId5" imgW="1371600" imgH="1460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85800" y="2438400"/>
                        <a:ext cx="3429000" cy="3651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844886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2A783E-71A1-452D-84CB-83A520DD4FFA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23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153400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erimentally Measure Temperature and Pressure</a:t>
            </a:r>
          </a:p>
          <a:p>
            <a:pPr algn="ctr"/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 plot of pressure versus temperature for a given </a:t>
            </a:r>
            <a:r>
              <a:rPr lang="en-US"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erial I’d like to find the line that keeps the volume constant:</a:t>
            </a:r>
            <a:endParaRPr lang="en-US" sz="2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3490764"/>
              </p:ext>
            </p:extLst>
          </p:nvPr>
        </p:nvGraphicFramePr>
        <p:xfrm>
          <a:off x="685800" y="1981200"/>
          <a:ext cx="3048000" cy="28687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4" name="Equation" r:id="rId3" imgW="1511280" imgH="1422360" progId="Equation.DSMT4">
                  <p:embed/>
                </p:oleObj>
              </mc:Choice>
              <mc:Fallback>
                <p:oleObj name="Equation" r:id="rId3" imgW="1511280" imgH="1422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5800" y="1981200"/>
                        <a:ext cx="3048000" cy="28687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6513113"/>
              </p:ext>
            </p:extLst>
          </p:nvPr>
        </p:nvGraphicFramePr>
        <p:xfrm>
          <a:off x="4038600" y="3048000"/>
          <a:ext cx="4682836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5" name="Equation" r:id="rId5" imgW="1981080" imgH="419040" progId="Equation.DSMT4">
                  <p:embed/>
                </p:oleObj>
              </mc:Choice>
              <mc:Fallback>
                <p:oleObj name="Equation" r:id="rId5" imgW="1981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038600" y="3048000"/>
                        <a:ext cx="4682836" cy="990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201330"/>
              </p:ext>
            </p:extLst>
          </p:nvPr>
        </p:nvGraphicFramePr>
        <p:xfrm>
          <a:off x="762000" y="4876800"/>
          <a:ext cx="2590800" cy="8055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6" name="Equation" r:id="rId7" imgW="1511280" imgH="469800" progId="Equation.DSMT4">
                  <p:embed/>
                </p:oleObj>
              </mc:Choice>
              <mc:Fallback>
                <p:oleObj name="Equation" r:id="rId7" imgW="151128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4876800"/>
                        <a:ext cx="2590800" cy="8055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6807084"/>
              </p:ext>
            </p:extLst>
          </p:nvPr>
        </p:nvGraphicFramePr>
        <p:xfrm>
          <a:off x="4038600" y="4495800"/>
          <a:ext cx="3781778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97" name="Equation" r:id="rId9" imgW="1701720" imgH="685800" progId="Equation.DSMT4">
                  <p:embed/>
                </p:oleObj>
              </mc:Choice>
              <mc:Fallback>
                <p:oleObj name="Equation" r:id="rId9" imgW="170172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038600" y="4495800"/>
                        <a:ext cx="3781778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7157797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0B0D85F-9706-4863-AD6B-9BCDEC802BBA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24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5400" y="457200"/>
            <a:ext cx="6096000" cy="593390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1902269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FB1CF0D-44C6-4A0C-AABF-13240BE78D80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25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0" y="738963"/>
            <a:ext cx="76962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tability: Entropy vs Temperature where does it change sign?</a:t>
            </a: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hen the Curvature Changes Sign: Use Modulus when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train is Constant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Use the Compliance when  Stress is Constant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2544711"/>
            <a:ext cx="5867400" cy="37746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819194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43B1FE-E944-4630-935E-E4B2F78F1451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595691C-EFF1-4974-AF8B-70FCB62B4EF9}" type="slidenum">
              <a:rPr lang="en-US" smtClean="0"/>
              <a:t>26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20783" y="457200"/>
            <a:ext cx="8894618" cy="778674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clusion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ar modulus depends </a:t>
            </a:r>
            <a:r>
              <a:rPr lang="en-US" sz="28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ly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n the specific volume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olume depends on the temperature and pressure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hear changes the shape of a solid but not the volume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value of m describes entropy slopes in shear and also atomic compression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thermal lines are isochoric lines in shear system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Bulk modulus obeys ‘Repulsion Point’ thermoelasticity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lids really are very, very different from gases! 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wo of three phonons are in shear. 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nstant stress free energies are about 85% from shear energies</a:t>
            </a:r>
          </a:p>
          <a:p>
            <a:pPr marL="457200" indent="-457200">
              <a:buFont typeface="Wingdings" panose="05000000000000000000" pitchFamily="2" charset="2"/>
              <a:buChar char="ü"/>
            </a:pP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universal shear law should have been found quite some time ago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!! Most solids are liquids in literature.  </a:t>
            </a:r>
            <a:endParaRPr lang="en-US" sz="28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>
              <a:buFont typeface="Wingdings" panose="05000000000000000000" pitchFamily="2" charset="2"/>
              <a:buChar char="ü"/>
            </a:pPr>
            <a:endParaRPr lang="en-US" sz="32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 algn="ctr">
              <a:buFont typeface="Wingdings" panose="05000000000000000000" pitchFamily="2" charset="2"/>
              <a:buChar char="ü"/>
            </a:pP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720803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914400" y="8382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nergy balances in fluids: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300707"/>
              </p:ext>
            </p:extLst>
          </p:nvPr>
        </p:nvGraphicFramePr>
        <p:xfrm>
          <a:off x="1143000" y="1626574"/>
          <a:ext cx="2819400" cy="5845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7" name="Equation" r:id="rId3" imgW="1041120" imgH="215640" progId="Equation.DSMT4">
                  <p:embed/>
                </p:oleObj>
              </mc:Choice>
              <mc:Fallback>
                <p:oleObj name="Equation" r:id="rId3" imgW="1041120" imgH="215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43000" y="1626574"/>
                        <a:ext cx="2819400" cy="5845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219200" y="3505200"/>
            <a:ext cx="7148111" cy="267765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ruct a table that contains all the physical properties</a:t>
            </a:r>
          </a:p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 Jacobian Algebra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 Capac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al Expansion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sothermal compressibility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der derivatives of Gibbs function (unique)</a:t>
            </a:r>
          </a:p>
          <a:p>
            <a:pPr marL="342900" indent="-342900">
              <a:buFont typeface="Wingdings" panose="05000000000000000000" pitchFamily="2" charset="2"/>
              <a:buChar char="Ø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asy to find all interrelations among properti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334857"/>
              </p:ext>
            </p:extLst>
          </p:nvPr>
        </p:nvGraphicFramePr>
        <p:xfrm>
          <a:off x="1295399" y="2286000"/>
          <a:ext cx="2924735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8" name="Equation" r:id="rId5" imgW="1104840" imgH="431640" progId="Equation.DSMT4">
                  <p:embed/>
                </p:oleObj>
              </mc:Choice>
              <mc:Fallback>
                <p:oleObj name="Equation" r:id="rId5" imgW="110484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399" y="2286000"/>
                        <a:ext cx="2924735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ate Placeholder 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DCF442A-AB42-4E42-87A0-9D731D2357AF}" type="datetime1">
              <a:rPr lang="en-US" smtClean="0"/>
              <a:t>10/16/2023</a:t>
            </a:fld>
            <a:endParaRPr lang="en-US"/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3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8976849"/>
              </p:ext>
            </p:extLst>
          </p:nvPr>
        </p:nvGraphicFramePr>
        <p:xfrm>
          <a:off x="4952999" y="838200"/>
          <a:ext cx="3671299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9" name="Equation" r:id="rId7" imgW="1701720" imgH="1130040" progId="Equation.DSMT4">
                  <p:embed/>
                </p:oleObj>
              </mc:Choice>
              <mc:Fallback>
                <p:oleObj name="Equation" r:id="rId7" imgW="1701720" imgH="1130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2999" y="838200"/>
                        <a:ext cx="3671299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42660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TextBox 25"/>
          <p:cNvSpPr txBox="1"/>
          <p:nvPr/>
        </p:nvSpPr>
        <p:spPr>
          <a:xfrm>
            <a:off x="1752600" y="279991"/>
            <a:ext cx="45818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d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Order Jacobian Table for a Flui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Date Placeholder 2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D50DA8-455D-4657-9A8B-52E218ACC13B}" type="datetime1">
              <a:rPr lang="en-US" smtClean="0"/>
              <a:t>10/16/2023</a:t>
            </a:fld>
            <a:endParaRPr lang="en-US"/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4</a:t>
            </a:fld>
            <a:endParaRPr lang="en-US"/>
          </a:p>
        </p:txBody>
      </p:sp>
      <p:sp>
        <p:nvSpPr>
          <p:cNvPr id="2" name="Footer Placeholder 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990600"/>
            <a:ext cx="6553200" cy="5374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162364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1066800" y="838200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ou use this table to change variables in the system</a:t>
            </a:r>
          </a:p>
          <a:p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ere is how it works:  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946D21-3573-445D-BFBF-29BCE672BCD8}" type="datetime1">
              <a:rPr lang="en-US" smtClean="0"/>
              <a:t>10/16/2023</a:t>
            </a:fld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5</a:t>
            </a:fld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03145"/>
              </p:ext>
            </p:extLst>
          </p:nvPr>
        </p:nvGraphicFramePr>
        <p:xfrm>
          <a:off x="1104014" y="1828800"/>
          <a:ext cx="18796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" name="Equation" r:id="rId3" imgW="939600" imgH="685800" progId="Equation.DSMT4">
                  <p:embed/>
                </p:oleObj>
              </mc:Choice>
              <mc:Fallback>
                <p:oleObj name="Equation" r:id="rId3" imgW="939600" imgH="685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04014" y="1828800"/>
                        <a:ext cx="1879600" cy="1371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5636803"/>
              </p:ext>
            </p:extLst>
          </p:nvPr>
        </p:nvGraphicFramePr>
        <p:xfrm>
          <a:off x="3962400" y="1447800"/>
          <a:ext cx="2209800" cy="20368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2" name="Equation" r:id="rId5" imgW="1460160" imgH="1346040" progId="Equation.DSMT4">
                  <p:embed/>
                </p:oleObj>
              </mc:Choice>
              <mc:Fallback>
                <p:oleObj name="Equation" r:id="rId5" imgW="1460160" imgH="1346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62400" y="1447800"/>
                        <a:ext cx="2209800" cy="20368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7607518"/>
              </p:ext>
            </p:extLst>
          </p:nvPr>
        </p:nvGraphicFramePr>
        <p:xfrm>
          <a:off x="1219200" y="3657600"/>
          <a:ext cx="5270090" cy="243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3" name="Equation" r:id="rId7" imgW="3403440" imgH="1574640" progId="Equation.DSMT4">
                  <p:embed/>
                </p:oleObj>
              </mc:Choice>
              <mc:Fallback>
                <p:oleObj name="Equation" r:id="rId7" imgW="3403440" imgH="1574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19200" y="3657600"/>
                        <a:ext cx="5270090" cy="243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7966352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02DFF5-6129-4078-AEBB-B2E7299CED61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6</a:t>
            </a:fld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3440279"/>
              </p:ext>
            </p:extLst>
          </p:nvPr>
        </p:nvGraphicFramePr>
        <p:xfrm>
          <a:off x="762000" y="685800"/>
          <a:ext cx="3429000" cy="2357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" name="Equation" r:id="rId3" imgW="2031840" imgH="1396800" progId="Equation.DSMT4">
                  <p:embed/>
                </p:oleObj>
              </mc:Choice>
              <mc:Fallback>
                <p:oleObj name="Equation" r:id="rId3" imgW="203184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685800"/>
                        <a:ext cx="3429000" cy="2357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0414233"/>
              </p:ext>
            </p:extLst>
          </p:nvPr>
        </p:nvGraphicFramePr>
        <p:xfrm>
          <a:off x="762000" y="152400"/>
          <a:ext cx="6934201" cy="3430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0" name="Equation" r:id="rId5" imgW="3593880" imgH="177480" progId="Equation.DSMT4">
                  <p:embed/>
                </p:oleObj>
              </mc:Choice>
              <mc:Fallback>
                <p:oleObj name="Equation" r:id="rId5" imgW="359388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62000" y="152400"/>
                        <a:ext cx="6934201" cy="3430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5388160"/>
              </p:ext>
            </p:extLst>
          </p:nvPr>
        </p:nvGraphicFramePr>
        <p:xfrm>
          <a:off x="990600" y="3505200"/>
          <a:ext cx="1905000" cy="23648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1" name="Equation" r:id="rId7" imgW="1473120" imgH="1828800" progId="Equation.DSMT4">
                  <p:embed/>
                </p:oleObj>
              </mc:Choice>
              <mc:Fallback>
                <p:oleObj name="Equation" r:id="rId7" imgW="1473120" imgH="1828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0600" y="3505200"/>
                        <a:ext cx="1905000" cy="23648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7821100"/>
              </p:ext>
            </p:extLst>
          </p:nvPr>
        </p:nvGraphicFramePr>
        <p:xfrm>
          <a:off x="4876800" y="819747"/>
          <a:ext cx="2438400" cy="22539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2" name="Equation" r:id="rId9" imgW="1511280" imgH="1396800" progId="Equation.DSMT4">
                  <p:embed/>
                </p:oleObj>
              </mc:Choice>
              <mc:Fallback>
                <p:oleObj name="Equation" r:id="rId9" imgW="1511280" imgH="1396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76800" y="819747"/>
                        <a:ext cx="2438400" cy="22539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3735239"/>
              </p:ext>
            </p:extLst>
          </p:nvPr>
        </p:nvGraphicFramePr>
        <p:xfrm>
          <a:off x="3886200" y="3810000"/>
          <a:ext cx="34290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" name="Equation" r:id="rId11" imgW="1143000" imgH="507960" progId="Equation.DSMT4">
                  <p:embed/>
                </p:oleObj>
              </mc:Choice>
              <mc:Fallback>
                <p:oleObj name="Equation" r:id="rId11" imgW="1143000" imgH="5079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86200" y="3810000"/>
                        <a:ext cx="3429000" cy="152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3810000" y="3200400"/>
            <a:ext cx="377302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pand matrix Cramer’s rul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9730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C707679-704B-41D6-A9C3-59097FF138BA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7</a:t>
            </a:fld>
            <a:endParaRPr lang="en-US"/>
          </a:p>
        </p:txBody>
      </p:sp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9600" y="533400"/>
            <a:ext cx="6334125" cy="2228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914400" y="5460010"/>
            <a:ext cx="7249100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Jacobian method works for  stress and strain in thermo-elasticity</a:t>
            </a:r>
          </a:p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se systems have 7 independent variables. 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0256234"/>
              </p:ext>
            </p:extLst>
          </p:nvPr>
        </p:nvGraphicFramePr>
        <p:xfrm>
          <a:off x="609600" y="2967702"/>
          <a:ext cx="3941612" cy="22900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4" imgW="2273040" imgH="1320480" progId="Equation.DSMT4">
                  <p:embed/>
                </p:oleObj>
              </mc:Choice>
              <mc:Fallback>
                <p:oleObj name="Equation" r:id="rId4" imgW="2273040" imgH="1320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09600" y="2967702"/>
                        <a:ext cx="3941612" cy="22900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645771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72BFF9-24BE-4F9C-A0D0-137CA689A8FA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8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143000" y="1283142"/>
            <a:ext cx="6324600" cy="4959062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1371600" y="304800"/>
            <a:ext cx="5061194" cy="83099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hase Diagram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ressure versus Temperature for Quartz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7565510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310A10E-247D-4037-8216-FA4A2D7CD001}" type="datetime1">
              <a:rPr lang="en-US" smtClean="0"/>
              <a:t>10/16/2023</a:t>
            </a:fld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7355B8-2246-416A-BAD4-BABA70F00463}" type="slidenum">
              <a:rPr lang="en-US" smtClean="0"/>
              <a:t>9</a:t>
            </a:fld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3048000" y="541800"/>
            <a:ext cx="307327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cs of  Stresses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69850" y="1233950"/>
            <a:ext cx="3429000" cy="2044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330575" y="1300624"/>
            <a:ext cx="1803400" cy="191135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5667375" y="1736890"/>
            <a:ext cx="3365500" cy="189865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447726" y="3352800"/>
            <a:ext cx="2012950" cy="34163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3917950" y="2348375"/>
            <a:ext cx="628650" cy="2616200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759325"/>
            <a:ext cx="4470400" cy="13081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6200000">
            <a:off x="5190424" y="3343977"/>
            <a:ext cx="744354" cy="2438400"/>
          </a:xfrm>
          <a:prstGeom prst="rect">
            <a:avLst/>
          </a:prstGeom>
        </p:spPr>
      </p:pic>
      <p:sp>
        <p:nvSpPr>
          <p:cNvPr id="12" name="Footer Placeholder 11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Thermoelasticity with Jacobian Algebra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5423848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127</TotalTime>
  <Words>1140</Words>
  <Application>Microsoft Office PowerPoint</Application>
  <PresentationFormat>On-screen Show (4:3)</PresentationFormat>
  <Paragraphs>199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Times New Roman</vt:lpstr>
      <vt:lpstr>Wingdings</vt:lpstr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Burns, Stephen J.</dc:creator>
  <cp:lastModifiedBy>Burns, Stephen</cp:lastModifiedBy>
  <cp:revision>9</cp:revision>
  <cp:lastPrinted>2018-06-18T16:35:07Z</cp:lastPrinted>
  <dcterms:created xsi:type="dcterms:W3CDTF">2018-06-18T15:58:42Z</dcterms:created>
  <dcterms:modified xsi:type="dcterms:W3CDTF">2023-10-16T20:22:43Z</dcterms:modified>
</cp:coreProperties>
</file>